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8" r:id="rId2"/>
    <p:sldId id="259" r:id="rId3"/>
    <p:sldId id="260" r:id="rId4"/>
    <p:sldId id="282" r:id="rId5"/>
    <p:sldId id="263" r:id="rId6"/>
    <p:sldId id="261" r:id="rId7"/>
    <p:sldId id="262" r:id="rId8"/>
    <p:sldId id="281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1368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F8AD7D-F295-43C6-BA87-67A0200D3C36}" type="datetimeFigureOut">
              <a:rPr lang="it-IT" smtClean="0"/>
              <a:pPr/>
              <a:t>24/09/202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B7E38F-3BA1-4C01-877B-84BC49B91593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02297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5FC748-6110-495D-82E4-A352E0A24456}" type="datetimeFigureOut">
              <a:rPr lang="it-IT" smtClean="0"/>
              <a:pPr/>
              <a:t>24/09/202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29A9F0-15F3-43FD-A34E-DB71226D0F5D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1200603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980728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0" y="-99392"/>
            <a:ext cx="9144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anchard O., </a:t>
            </a:r>
            <a:r>
              <a:rPr lang="it-IT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ighini</a:t>
            </a:r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., Giavazzi F.</a:t>
            </a: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, «</a:t>
            </a:r>
            <a:r>
              <a:rPr lang="it-IT" sz="1200" dirty="0">
                <a:latin typeface="+mn-lt"/>
              </a:rPr>
              <a:t>Macroeconomia</a:t>
            </a: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» Il Mulino, 2024</a:t>
            </a:r>
          </a:p>
          <a:p>
            <a:pPr algn="ctr"/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Capitolo II. Un viaggio attraverso il libr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5EC3529-A994-48C8-9589-6DD28F171CA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Capitolo II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4456731E-5046-47B8-A5B2-54DEF171BB7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t-IT" dirty="0"/>
              <a:t>Un viaggio attraverso il libro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B5DE5F3-2D19-43CB-B686-BC7747853E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062153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33E73C4-7A5D-4D11-97FC-E68D78F80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325" y="532308"/>
            <a:ext cx="8229600" cy="1143000"/>
          </a:xfrm>
        </p:spPr>
        <p:txBody>
          <a:bodyPr/>
          <a:lstStyle/>
          <a:p>
            <a:r>
              <a:rPr lang="it-IT" sz="3200" dirty="0"/>
              <a:t>1.3 Pil: livello o tasso di crescita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D9D8500-2DC8-4E72-916A-2ADC97BF3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166018"/>
            <a:ext cx="8532439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dirty="0"/>
              <a:t>Per valutare l’andamento di un’economia da un anno all’altro, gli economisti considerano il tasso di crescita del Pil reale, chiamato semplicemente crescita del Pil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it-IT" altLang="it-IT" sz="2400" dirty="0"/>
              <a:t>Crescita del Pil al tempo </a:t>
            </a:r>
            <a:r>
              <a:rPr lang="it-IT" altLang="it-IT" sz="2400" i="1" dirty="0"/>
              <a:t>t</a:t>
            </a:r>
            <a:r>
              <a:rPr lang="it-IT" altLang="it-IT" sz="2400" dirty="0"/>
              <a:t>: tasso di crescita del Pil reale al tempo </a:t>
            </a:r>
            <a:r>
              <a:rPr lang="it-IT" altLang="it-IT" sz="2400" i="1" dirty="0"/>
              <a:t>t</a:t>
            </a:r>
            <a:r>
              <a:rPr lang="it-IT" altLang="it-IT" sz="2400" dirty="0"/>
              <a:t>:</a:t>
            </a:r>
          </a:p>
          <a:p>
            <a:pPr marL="0" indent="0">
              <a:lnSpc>
                <a:spcPct val="90000"/>
              </a:lnSpc>
              <a:buNone/>
            </a:pPr>
            <a:endParaRPr lang="it-IT" altLang="it-IT" sz="2400" baseline="-25000" dirty="0"/>
          </a:p>
          <a:p>
            <a:pPr marL="0" indent="0">
              <a:lnSpc>
                <a:spcPct val="90000"/>
              </a:lnSpc>
              <a:buNone/>
            </a:pPr>
            <a:endParaRPr lang="it-IT" altLang="it-IT" sz="2400" b="1" dirty="0"/>
          </a:p>
          <a:p>
            <a:pPr marL="0" indent="0">
              <a:lnSpc>
                <a:spcPct val="90000"/>
              </a:lnSpc>
              <a:buNone/>
            </a:pPr>
            <a:endParaRPr lang="it-IT" altLang="it-IT" sz="2400" b="1" dirty="0"/>
          </a:p>
          <a:p>
            <a:pPr marL="0" indent="0" algn="ctr">
              <a:lnSpc>
                <a:spcPct val="90000"/>
              </a:lnSpc>
              <a:buNone/>
            </a:pPr>
            <a:r>
              <a:rPr lang="it-IT" altLang="it-IT" sz="2400" b="1" dirty="0">
                <a:solidFill>
                  <a:srgbClr val="FF0000"/>
                </a:solidFill>
              </a:rPr>
              <a:t>Espansione: periodo di crescita positiva</a:t>
            </a:r>
          </a:p>
          <a:p>
            <a:pPr marL="0" indent="0" algn="ctr">
              <a:lnSpc>
                <a:spcPct val="90000"/>
              </a:lnSpc>
              <a:buNone/>
            </a:pPr>
            <a:r>
              <a:rPr lang="it-IT" altLang="it-IT" sz="2400" b="1" dirty="0">
                <a:solidFill>
                  <a:srgbClr val="FF0000"/>
                </a:solidFill>
              </a:rPr>
              <a:t>Recessione: periodo di crescita negativa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147CB05-8CBA-4E2F-BD76-C2B064A5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0</a:t>
            </a:fld>
            <a:endParaRPr lang="it-IT"/>
          </a:p>
        </p:txBody>
      </p:sp>
      <p:graphicFrame>
        <p:nvGraphicFramePr>
          <p:cNvPr id="5" name="Object 1024">
            <a:extLst>
              <a:ext uri="{FF2B5EF4-FFF2-40B4-BE49-F238E27FC236}">
                <a16:creationId xmlns:a16="http://schemas.microsoft.com/office/drawing/2014/main" id="{02AEA3B3-5FF2-4CF2-B42B-BF664EB4F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42208"/>
              </p:ext>
            </p:extLst>
          </p:nvPr>
        </p:nvGraphicFramePr>
        <p:xfrm>
          <a:off x="3997625" y="2924944"/>
          <a:ext cx="1143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609336" imgH="431613" progId="Equation.DSMT4">
                  <p:embed/>
                </p:oleObj>
              </mc:Choice>
              <mc:Fallback>
                <p:oleObj name="Equation" r:id="rId3" imgW="609336" imgH="431613" progId="Equation.DSMT4">
                  <p:embed/>
                  <p:pic>
                    <p:nvPicPr>
                      <p:cNvPr id="38912" name="Object 1024">
                        <a:extLst>
                          <a:ext uri="{FF2B5EF4-FFF2-40B4-BE49-F238E27FC236}">
                            <a16:creationId xmlns:a16="http://schemas.microsoft.com/office/drawing/2014/main" id="{8D15BF1B-6283-414E-B9B8-C804DF5D6D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625" y="2924944"/>
                        <a:ext cx="11430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207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33E73C4-7A5D-4D11-97FC-E68D78F80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325" y="532308"/>
            <a:ext cx="8229600" cy="1143000"/>
          </a:xfrm>
        </p:spPr>
        <p:txBody>
          <a:bodyPr/>
          <a:lstStyle/>
          <a:p>
            <a:r>
              <a:rPr lang="it-IT" sz="3200" dirty="0"/>
              <a:t>1.3 Pil: livello o tasso di crescita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D9D8500-2DC8-4E72-916A-2ADC97BF3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1166018"/>
            <a:ext cx="8064896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altLang="it-IT" sz="2000" dirty="0"/>
              <a:t>Con il grafico sottostante è possibile fare un’analisi delle differenze nei tassi di crescita del Pil tra Europa e Stati Uniti:</a:t>
            </a:r>
          </a:p>
          <a:p>
            <a:pPr marL="0" indent="0">
              <a:buNone/>
            </a:pPr>
            <a:r>
              <a:rPr lang="it-IT" altLang="it-IT" sz="1600" dirty="0"/>
              <a:t>Fonte: OCSE		</a:t>
            </a:r>
            <a:endParaRPr lang="it-IT" altLang="it-IT" sz="2400" dirty="0"/>
          </a:p>
          <a:p>
            <a:pPr marL="0" indent="0">
              <a:buNone/>
            </a:pPr>
            <a:endParaRPr lang="it-IT" altLang="it-IT" sz="2400" dirty="0"/>
          </a:p>
          <a:p>
            <a:pPr marL="0" indent="0">
              <a:buNone/>
            </a:pPr>
            <a:endParaRPr lang="it-IT" alt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147CB05-8CBA-4E2F-BD76-C2B064A5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1</a:t>
            </a:fld>
            <a:endParaRPr lang="it-IT"/>
          </a:p>
        </p:txBody>
      </p:sp>
      <p:pic>
        <p:nvPicPr>
          <p:cNvPr id="7" name="Immagine 6" descr="Immagine che contiene testo, linea, Diagramma, diagramma&#10;&#10;Descrizione generata automaticamente">
            <a:extLst>
              <a:ext uri="{FF2B5EF4-FFF2-40B4-BE49-F238E27FC236}">
                <a16:creationId xmlns:a16="http://schemas.microsoft.com/office/drawing/2014/main" id="{A53638A9-EC4E-1921-BC70-9FFC21C78F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1010" y="2272052"/>
            <a:ext cx="5821979" cy="3741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5443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33FC082-E7B4-482D-9CE9-33ACAB124D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90663"/>
            <a:ext cx="8229600" cy="790670"/>
          </a:xfrm>
        </p:spPr>
        <p:txBody>
          <a:bodyPr/>
          <a:lstStyle/>
          <a:p>
            <a:r>
              <a:rPr lang="it-IT" sz="3200" dirty="0"/>
              <a:t>1. La produzione aggrega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0DDD8A0-F9EC-4927-A6C4-B573738AEA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392487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it-IT" altLang="it-IT" sz="2400" dirty="0"/>
              <a:t>Gli economisti del diciannovesimo secolo non possedevano una misura affidabile della </a:t>
            </a:r>
            <a:r>
              <a:rPr lang="it-IT" altLang="it-IT" sz="2400" i="1" dirty="0"/>
              <a:t>produzione aggregata</a:t>
            </a:r>
            <a:r>
              <a:rPr lang="it-IT" altLang="it-IT" sz="2400" dirty="0"/>
              <a:t>, ovverosia totale.</a:t>
            </a:r>
          </a:p>
          <a:p>
            <a:pPr marL="0" indent="0">
              <a:lnSpc>
                <a:spcPct val="90000"/>
              </a:lnSpc>
              <a:buNone/>
            </a:pPr>
            <a:endParaRPr lang="it-IT" altLang="it-IT" sz="2400" dirty="0"/>
          </a:p>
          <a:p>
            <a:pPr marL="0" indent="0">
              <a:lnSpc>
                <a:spcPct val="90000"/>
              </a:lnSpc>
              <a:buNone/>
            </a:pPr>
            <a:r>
              <a:rPr lang="it-IT" altLang="it-IT" sz="2400" dirty="0"/>
              <a:t>Solo tramite lo studio della contabilità nazionale è stata sviluppata una misura completa della </a:t>
            </a:r>
            <a:r>
              <a:rPr lang="it-IT" altLang="it-IT" sz="2400" i="1" dirty="0"/>
              <a:t>produzione aggregata </a:t>
            </a:r>
            <a:r>
              <a:rPr lang="it-IT" altLang="it-IT" sz="2400" dirty="0"/>
              <a:t>nella contabilità nazionale è chiamata </a:t>
            </a:r>
            <a:r>
              <a:rPr lang="it-IT" altLang="it-IT" sz="2400" i="1" dirty="0"/>
              <a:t>prodotto interno lordo</a:t>
            </a:r>
            <a:r>
              <a:rPr lang="it-IT" altLang="it-IT" sz="2400" dirty="0"/>
              <a:t>(Pil).</a:t>
            </a:r>
          </a:p>
          <a:p>
            <a:pPr marL="0" indent="0" algn="just">
              <a:lnSpc>
                <a:spcPct val="90000"/>
              </a:lnSpc>
              <a:buNone/>
            </a:pPr>
            <a:endParaRPr lang="it-IT" altLang="it-IT" sz="2400" dirty="0"/>
          </a:p>
          <a:p>
            <a:pPr marL="0" indent="0" algn="just">
              <a:lnSpc>
                <a:spcPct val="90000"/>
              </a:lnSpc>
              <a:buNone/>
            </a:pPr>
            <a:r>
              <a:rPr lang="it-IT" altLang="it-IT" sz="2400" dirty="0"/>
              <a:t>Non è la sola, ma è la variabile più conosciuta e più utilizzata per misurare la dimensione economica di un paese.</a:t>
            </a: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971ACF1-7DC9-4EB5-80BE-A988916DB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91798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A4445DB-5A58-4525-BE04-517B25D3E6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1 Pil: produzione e reddi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32876FA-F8F9-4975-B270-7C982BF55A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028" y="1340768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it-IT" altLang="it-IT" sz="2400" dirty="0"/>
              <a:t>Esistono tre modi equivalenti di definire il Pil di un’economia.</a:t>
            </a:r>
          </a:p>
          <a:p>
            <a:pPr>
              <a:buNone/>
              <a:defRPr/>
            </a:pPr>
            <a:endParaRPr lang="it-IT" altLang="it-IT" sz="2400" dirty="0"/>
          </a:p>
          <a:p>
            <a:pPr>
              <a:buNone/>
              <a:defRPr/>
            </a:pPr>
            <a:r>
              <a:rPr lang="it-IT" altLang="it-IT" sz="2400" dirty="0"/>
              <a:t>1. Valore dei beni e dei servizi </a:t>
            </a:r>
            <a:r>
              <a:rPr lang="it-IT" altLang="it-IT" sz="2400" i="1" dirty="0"/>
              <a:t>finali</a:t>
            </a:r>
            <a:r>
              <a:rPr lang="it-IT" altLang="it-IT" sz="2400" dirty="0"/>
              <a:t> prodotti in un’economia in un dato periodo di tempo;</a:t>
            </a:r>
          </a:p>
          <a:p>
            <a:pPr>
              <a:buNone/>
              <a:defRPr/>
            </a:pPr>
            <a:r>
              <a:rPr lang="it-IT" altLang="it-IT" sz="2400" dirty="0"/>
              <a:t>2. Somma del </a:t>
            </a:r>
            <a:r>
              <a:rPr lang="it-IT" altLang="it-IT" sz="2400" i="1" dirty="0"/>
              <a:t>valore aggiunto </a:t>
            </a:r>
            <a:r>
              <a:rPr lang="it-IT" altLang="it-IT" sz="2400" dirty="0"/>
              <a:t>in un’economia in un dato periodo di tempo;</a:t>
            </a:r>
          </a:p>
          <a:p>
            <a:pPr>
              <a:buNone/>
              <a:defRPr/>
            </a:pPr>
            <a:r>
              <a:rPr lang="it-IT" altLang="it-IT" sz="2400" dirty="0"/>
              <a:t>3. Somma dei </a:t>
            </a:r>
            <a:r>
              <a:rPr lang="it-IT" altLang="it-IT" sz="2400" i="1" dirty="0"/>
              <a:t>redditi</a:t>
            </a:r>
            <a:r>
              <a:rPr lang="it-IT" altLang="it-IT" sz="2400" dirty="0"/>
              <a:t> dell’economia in un dato periodo di tempo.</a:t>
            </a:r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6A2AE6F-650A-4D19-8759-C60E41499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94314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A4445DB-5A58-4525-BE04-517B25D3E6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1 Pil: produzione e reddito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6A2AE6F-650A-4D19-8759-C60E41499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4</a:t>
            </a:fld>
            <a:endParaRPr lang="it-IT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24744"/>
            <a:ext cx="790575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799" y="4077072"/>
            <a:ext cx="444817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1827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E136150-75EF-45BB-A30D-47AEEE8D45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1314" y="409228"/>
            <a:ext cx="8229600" cy="1143000"/>
          </a:xfrm>
        </p:spPr>
        <p:txBody>
          <a:bodyPr/>
          <a:lstStyle/>
          <a:p>
            <a:r>
              <a:rPr lang="it-IT" sz="3200" dirty="0">
                <a:solidFill>
                  <a:prstClr val="black"/>
                </a:solidFill>
              </a:rPr>
              <a:t>1.2 Pil nominale e Pil reale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D0EDABE-17AE-4789-A157-528AF352C4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dirty="0"/>
              <a:t>Nel 2022 il Pil degli USA era di 25.460 miliardi di euro, rispetto ai 543 miliardi di euro del 1960.</a:t>
            </a:r>
          </a:p>
          <a:p>
            <a:pPr marL="0" indent="0">
              <a:buNone/>
            </a:pPr>
            <a:r>
              <a:rPr lang="it-IT" sz="2400" dirty="0"/>
              <a:t>Tuttavia, la produzione aggregata dell’UE non è stata quarantasette volte più alta nel 2022 piuttosto che nel 1960. </a:t>
            </a:r>
          </a:p>
          <a:p>
            <a:pPr marL="0" indent="0">
              <a:buNone/>
            </a:pPr>
            <a:r>
              <a:rPr lang="it-IT" sz="2400" dirty="0"/>
              <a:t>Gran parte dell’aumento riflette variazioni dei prezzi dei beni e servizi e non delle quantità prodotte. </a:t>
            </a:r>
          </a:p>
          <a:p>
            <a:pPr marL="0" indent="0">
              <a:buNone/>
            </a:pPr>
            <a:r>
              <a:rPr lang="it-IT" sz="2400" dirty="0"/>
              <a:t>Questo ci porta a considerare la distinzione tra Pil nominale e Pil reale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C7BBE34-1EB9-4C77-81E7-B1D10CD72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835504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33E73C4-7A5D-4D11-97FC-E68D78F80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325" y="532308"/>
            <a:ext cx="8229600" cy="1143000"/>
          </a:xfrm>
        </p:spPr>
        <p:txBody>
          <a:bodyPr/>
          <a:lstStyle/>
          <a:p>
            <a:r>
              <a:rPr lang="it-IT" sz="3200" dirty="0"/>
              <a:t>1.2 Pil nominale e Pil re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D9D8500-2DC8-4E72-916A-2ADC97BF3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325" y="1340768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  <a:defRPr/>
            </a:pPr>
            <a:r>
              <a:rPr lang="it-IT" sz="2400" i="1" dirty="0"/>
              <a:t>Pil nominale (€</a:t>
            </a:r>
            <a:r>
              <a:rPr lang="it-IT" sz="2400" i="1" dirty="0" err="1"/>
              <a:t>Y</a:t>
            </a:r>
            <a:r>
              <a:rPr lang="it-IT" sz="2400" i="1" baseline="-25000" dirty="0" err="1"/>
              <a:t>t</a:t>
            </a:r>
            <a:r>
              <a:rPr lang="it-IT" sz="2400" i="1" dirty="0"/>
              <a:t>): </a:t>
            </a:r>
            <a:r>
              <a:rPr lang="it-IT" sz="2400" dirty="0"/>
              <a:t>somma della quantità dei beni finali valutati al loro prezzo corrente (al tempo t)</a:t>
            </a:r>
          </a:p>
          <a:p>
            <a:pPr marL="0" indent="0">
              <a:lnSpc>
                <a:spcPct val="120000"/>
              </a:lnSpc>
              <a:buNone/>
              <a:defRPr/>
            </a:pPr>
            <a:endParaRPr lang="it-IT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0" indent="0">
              <a:lnSpc>
                <a:spcPct val="120000"/>
              </a:lnSpc>
              <a:buNone/>
              <a:defRPr/>
            </a:pPr>
            <a:r>
              <a:rPr lang="it-IT" sz="2400" dirty="0"/>
              <a:t>La crescita del Pil nominale dipende da due fattori:</a:t>
            </a:r>
          </a:p>
          <a:p>
            <a:pPr marL="0" indent="0">
              <a:lnSpc>
                <a:spcPct val="120000"/>
              </a:lnSpc>
              <a:buNone/>
              <a:defRPr/>
            </a:pPr>
            <a:r>
              <a:rPr lang="it-IT" sz="2400" dirty="0"/>
              <a:t>- crescita della produzione (in termini di quantità) nel tempo </a:t>
            </a:r>
          </a:p>
          <a:p>
            <a:pPr marL="0" indent="0">
              <a:lnSpc>
                <a:spcPct val="120000"/>
              </a:lnSpc>
              <a:buFontTx/>
              <a:buChar char="-"/>
              <a:defRPr/>
            </a:pPr>
            <a:r>
              <a:rPr lang="it-IT" sz="2400" dirty="0"/>
              <a:t> aumento dei prezzi dei beni nel tempo 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147CB05-8CBA-4E2F-BD76-C2B064A5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461822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33E73C4-7A5D-4D11-97FC-E68D78F80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325" y="532308"/>
            <a:ext cx="8229600" cy="1143000"/>
          </a:xfrm>
        </p:spPr>
        <p:txBody>
          <a:bodyPr/>
          <a:lstStyle/>
          <a:p>
            <a:r>
              <a:rPr lang="it-IT" sz="3200" dirty="0"/>
              <a:t>1.2 Pil nominale e Pil re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D9D8500-2DC8-4E72-916A-2ADC97BF3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799729"/>
            <a:ext cx="8532439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it-IT" altLang="it-IT" sz="2400" i="1" dirty="0"/>
              <a:t>Pil reale (</a:t>
            </a:r>
            <a:r>
              <a:rPr lang="it-IT" sz="2400" i="1" dirty="0" err="1"/>
              <a:t>Y</a:t>
            </a:r>
            <a:r>
              <a:rPr lang="it-IT" sz="2400" i="1" baseline="-25000" dirty="0" err="1"/>
              <a:t>t</a:t>
            </a:r>
            <a:r>
              <a:rPr lang="it-IT" sz="2400" i="1" dirty="0"/>
              <a:t>):</a:t>
            </a:r>
            <a:r>
              <a:rPr lang="it-IT" altLang="it-IT" sz="2400" i="1" dirty="0"/>
              <a:t> </a:t>
            </a:r>
            <a:r>
              <a:rPr lang="it-IT" altLang="it-IT" sz="2400" dirty="0"/>
              <a:t>somma delle quantità di beni finali valutati a prezzi costanti</a:t>
            </a:r>
          </a:p>
          <a:p>
            <a:pPr marL="0" indent="0">
              <a:lnSpc>
                <a:spcPct val="110000"/>
              </a:lnSpc>
              <a:buNone/>
            </a:pPr>
            <a:endParaRPr lang="it-IT" altLang="it-IT" sz="2400" dirty="0"/>
          </a:p>
          <a:p>
            <a:pPr marL="0" indent="0">
              <a:lnSpc>
                <a:spcPct val="110000"/>
              </a:lnSpc>
              <a:buNone/>
            </a:pPr>
            <a:r>
              <a:rPr lang="it-IT" altLang="it-IT" sz="2400" dirty="0"/>
              <a:t>Il Pil reale permette di misurare la produzione e le sue variazioni nel tempo, escludendo l’effetto di prezzi crescenti</a:t>
            </a:r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147CB05-8CBA-4E2F-BD76-C2B064A5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333443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33E73C4-7A5D-4D11-97FC-E68D78F80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325" y="532308"/>
            <a:ext cx="8229600" cy="1143000"/>
          </a:xfrm>
        </p:spPr>
        <p:txBody>
          <a:bodyPr/>
          <a:lstStyle/>
          <a:p>
            <a:r>
              <a:rPr lang="it-IT" sz="3200" dirty="0"/>
              <a:t>1.2 Pil nominale e Pil re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D9D8500-2DC8-4E72-916A-2ADC97BF3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6059" y="1166018"/>
            <a:ext cx="8504413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it-IT" altLang="it-IT" sz="2400" dirty="0"/>
              <a:t>Per costruire il Pil reale, dobbiamo moltiplicare il numero di auto in ogni anno per uno stesso prezzo. Per esempio, se si usa il prezzo di un’auto nel </a:t>
            </a:r>
            <a:r>
              <a:rPr lang="it-IT" altLang="it-IT" sz="2400" dirty="0" smtClean="0"/>
              <a:t>2012 </a:t>
            </a:r>
            <a:r>
              <a:rPr lang="it-IT" altLang="it-IT" sz="2400" dirty="0"/>
              <a:t>come riferimento, otterremo il Pil reale ai prezzi del </a:t>
            </a:r>
            <a:r>
              <a:rPr lang="it-IT" altLang="it-IT" sz="2400" dirty="0" smtClean="0"/>
              <a:t>2012. </a:t>
            </a:r>
            <a:endParaRPr lang="it-IT" alt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147CB05-8CBA-4E2F-BD76-C2B064A5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8</a:t>
            </a:fld>
            <a:endParaRPr lang="it-IT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49E7500B-D52A-AEE9-72AC-5A53C706D9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863" t="44400" r="35038" b="33378"/>
          <a:stretch/>
        </p:blipFill>
        <p:spPr>
          <a:xfrm>
            <a:off x="1011695" y="3422563"/>
            <a:ext cx="7113139" cy="2016224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6300192" y="4077072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 smtClean="0"/>
              <a:t>(prezzi 2012 non 2009)</a:t>
            </a:r>
            <a:endParaRPr lang="it-IT" sz="1400" dirty="0"/>
          </a:p>
        </p:txBody>
      </p:sp>
    </p:spTree>
    <p:extLst>
      <p:ext uri="{BB962C8B-B14F-4D97-AF65-F5344CB8AC3E}">
        <p14:creationId xmlns:p14="http://schemas.microsoft.com/office/powerpoint/2010/main" val="417332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33E73C4-7A5D-4D11-97FC-E68D78F80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325" y="532308"/>
            <a:ext cx="8229600" cy="1143000"/>
          </a:xfrm>
        </p:spPr>
        <p:txBody>
          <a:bodyPr/>
          <a:lstStyle/>
          <a:p>
            <a:r>
              <a:rPr lang="it-IT" sz="3200" dirty="0"/>
              <a:t>1.2 Pil nominale e Pil re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D9D8500-2DC8-4E72-916A-2ADC97BF3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325" y="1052736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it-IT" altLang="it-IT" sz="2000" dirty="0"/>
              <a:t>Il Pil nominale e il Pil reale possono differire enormemente, come si nota in questo grafico che riporta i dati per il Pil nominale e reale italiano 1970-2018: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it-IT" altLang="it-IT" sz="1600" dirty="0"/>
              <a:t>Fonte: OCSE		</a:t>
            </a:r>
            <a:endParaRPr lang="it-IT" alt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147CB05-8CBA-4E2F-BD76-C2B064A5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9</a:t>
            </a:fld>
            <a:endParaRPr lang="it-IT"/>
          </a:p>
        </p:txBody>
      </p:sp>
      <p:pic>
        <p:nvPicPr>
          <p:cNvPr id="7" name="Immagine 6" descr="Immagine che contiene testo, Diagramma, schermata, linea&#10;&#10;Descrizione generata automaticamente">
            <a:extLst>
              <a:ext uri="{FF2B5EF4-FFF2-40B4-BE49-F238E27FC236}">
                <a16:creationId xmlns:a16="http://schemas.microsoft.com/office/drawing/2014/main" id="{71309AF3-4FD2-AAF4-23CE-FC997BCA6D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4238" y="2213083"/>
            <a:ext cx="5835523" cy="3533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35850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1</TotalTime>
  <Words>530</Words>
  <Application>Microsoft Office PowerPoint</Application>
  <PresentationFormat>Presentazione su schermo (4:3)</PresentationFormat>
  <Paragraphs>58</Paragraphs>
  <Slides>1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Tema di Office</vt:lpstr>
      <vt:lpstr>Equation</vt:lpstr>
      <vt:lpstr>Capitolo II</vt:lpstr>
      <vt:lpstr>1. La produzione aggregata</vt:lpstr>
      <vt:lpstr>1.1 Pil: produzione e reddito</vt:lpstr>
      <vt:lpstr>1.1 Pil: produzione e reddito</vt:lpstr>
      <vt:lpstr>1.2 Pil nominale e Pil reale</vt:lpstr>
      <vt:lpstr>1.2 Pil nominale e Pil reale</vt:lpstr>
      <vt:lpstr>1.2 Pil nominale e Pil reale</vt:lpstr>
      <vt:lpstr>1.2 Pil nominale e Pil reale</vt:lpstr>
      <vt:lpstr>1.2 Pil nominale e Pil reale</vt:lpstr>
      <vt:lpstr>1.3 Pil: livello o tasso di crescita?</vt:lpstr>
      <vt:lpstr>1.3 Pil: livello o tasso di crescita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LARIA MARTINI</dc:creator>
  <cp:lastModifiedBy>Marco Giansoldati</cp:lastModifiedBy>
  <cp:revision>50</cp:revision>
  <dcterms:created xsi:type="dcterms:W3CDTF">2014-07-28T14:21:47Z</dcterms:created>
  <dcterms:modified xsi:type="dcterms:W3CDTF">2025-09-24T15:28:34Z</dcterms:modified>
</cp:coreProperties>
</file>